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8"/>
  </p:notesMasterIdLst>
  <p:sldIdLst>
    <p:sldId id="256" r:id="rId2"/>
    <p:sldId id="271" r:id="rId3"/>
    <p:sldId id="257" r:id="rId4"/>
    <p:sldId id="258" r:id="rId5"/>
    <p:sldId id="261" r:id="rId6"/>
    <p:sldId id="259" r:id="rId7"/>
    <p:sldId id="262" r:id="rId8"/>
    <p:sldId id="263" r:id="rId9"/>
    <p:sldId id="265" r:id="rId10"/>
    <p:sldId id="264" r:id="rId11"/>
    <p:sldId id="266" r:id="rId12"/>
    <p:sldId id="267" r:id="rId13"/>
    <p:sldId id="273" r:id="rId14"/>
    <p:sldId id="269" r:id="rId15"/>
    <p:sldId id="274" r:id="rId16"/>
    <p:sldId id="270" r:id="rId1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05BD7B-5464-47A8-B096-AB7DB58F51C8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5BAF62-CA56-4DEB-882E-8CE38133F97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5BAF62-CA56-4DEB-882E-8CE38133F971}" type="slidenum">
              <a:rPr lang="fr-FR" smtClean="0"/>
              <a:pPr/>
              <a:t>9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809DDC-9AF7-46F9-8129-F034845C78DD}" type="datetimeFigureOut">
              <a:rPr lang="fr-FR" smtClean="0"/>
              <a:pPr/>
              <a:t>26/03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0712EA-2817-4CBF-8B5B-1C83F690AD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png"/><Relationship Id="rId4" Type="http://schemas.openxmlformats.org/officeDocument/2006/relationships/image" Target="../media/image16.jpeg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0"/>
            <a:ext cx="7772400" cy="1268760"/>
          </a:xfrm>
        </p:spPr>
        <p:txBody>
          <a:bodyPr>
            <a:normAutofit fontScale="90000"/>
          </a:bodyPr>
          <a:lstStyle/>
          <a:p>
            <a:r>
              <a:rPr lang="fr-FR" sz="3600" b="1" dirty="0" smtClean="0">
                <a:solidFill>
                  <a:srgbClr val="FF0000"/>
                </a:solidFill>
              </a:rPr>
              <a:t>Programme </a:t>
            </a:r>
            <a:r>
              <a:rPr lang="fr-FR" sz="3600" b="1" dirty="0">
                <a:solidFill>
                  <a:srgbClr val="FF0000"/>
                </a:solidFill>
              </a:rPr>
              <a:t>de physique-chimie </a:t>
            </a:r>
            <a:r>
              <a:rPr lang="fr-FR" sz="3600" b="1" dirty="0" smtClean="0">
                <a:solidFill>
                  <a:srgbClr val="FF0000"/>
                </a:solidFill>
              </a:rPr>
              <a:t>de </a:t>
            </a:r>
            <a:r>
              <a:rPr lang="fr-FR" sz="3600" b="1" dirty="0">
                <a:solidFill>
                  <a:srgbClr val="FF0000"/>
                </a:solidFill>
              </a:rPr>
              <a:t>première </a:t>
            </a:r>
            <a:r>
              <a:rPr lang="fr-FR" sz="3600" b="1" dirty="0" smtClean="0">
                <a:solidFill>
                  <a:srgbClr val="FF0000"/>
                </a:solidFill>
              </a:rPr>
              <a:t>STI2D </a:t>
            </a:r>
            <a:r>
              <a:rPr lang="fr-FR" sz="3600" b="1" dirty="0" smtClean="0">
                <a:solidFill>
                  <a:srgbClr val="FF0000"/>
                </a:solidFill>
              </a:rPr>
              <a:t/>
            </a:r>
            <a:br>
              <a:rPr lang="fr-FR" sz="3600" b="1" dirty="0" smtClean="0">
                <a:solidFill>
                  <a:srgbClr val="FF0000"/>
                </a:solidFill>
              </a:rPr>
            </a:br>
            <a:r>
              <a:rPr lang="fr-FR" sz="2000" b="1" dirty="0" smtClean="0">
                <a:solidFill>
                  <a:srgbClr val="FF0000"/>
                </a:solidFill>
              </a:rPr>
              <a:t>(Laurence Hilaire, Jessica Parsis et Antoine </a:t>
            </a:r>
            <a:r>
              <a:rPr lang="fr-FR" sz="2000" b="1" dirty="0" err="1" smtClean="0">
                <a:solidFill>
                  <a:srgbClr val="FF0000"/>
                </a:solidFill>
              </a:rPr>
              <a:t>Ridoin</a:t>
            </a:r>
            <a:r>
              <a:rPr lang="fr-FR" sz="2000" b="1" dirty="0" smtClean="0">
                <a:solidFill>
                  <a:srgbClr val="FF0000"/>
                </a:solidFill>
              </a:rPr>
              <a:t>)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42844" y="5643578"/>
            <a:ext cx="87849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5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 Nécessité d’</a:t>
            </a:r>
            <a:r>
              <a:rPr lang="fr-FR" sz="25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roduire le travail d’une force et donc d’utiliser la notion de produit scalaire.</a:t>
            </a:r>
            <a:endParaRPr lang="fr-FR" sz="25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500174"/>
            <a:ext cx="8533061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00034" y="2000240"/>
            <a:ext cx="2880320" cy="445738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3500430" y="2000240"/>
            <a:ext cx="5286412" cy="50006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3500430" y="3786190"/>
            <a:ext cx="5286412" cy="1009822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428596" y="1071546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Arial"/>
                <a:cs typeface="Arial"/>
              </a:rPr>
              <a:t>Énergie mécanique</a:t>
            </a:r>
            <a:r>
              <a:rPr lang="fr-FR" b="1" dirty="0" smtClean="0"/>
              <a:t> 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 animBg="1"/>
      <p:bldP spid="6" grpId="0" animBg="1"/>
      <p:bldP spid="10" grpId="0" animBg="1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0" y="0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5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tivité</a:t>
            </a:r>
            <a:r>
              <a:rPr lang="fr-FR" sz="25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 Utilisation des différentes expressions du produit scalaire </a:t>
            </a:r>
            <a:endParaRPr lang="fr-FR" sz="25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6512" y="1052736"/>
            <a:ext cx="91440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500" u="sng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Objectifs</a:t>
            </a:r>
            <a:r>
              <a:rPr lang="fr-FR" sz="25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: montrer que certaines expressions du produit scalaire peuvent être plus ou moins faciles à utiliser pour les élèves. </a:t>
            </a:r>
            <a:endParaRPr lang="fr-FR" sz="25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3796" name="Picture 4" descr="Résultat de recherche d'images pour &quot;schéma d'un skieur en descente&quot;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3140968"/>
            <a:ext cx="6544723" cy="2736304"/>
          </a:xfrm>
          <a:prstGeom prst="rect">
            <a:avLst/>
          </a:prstGeom>
          <a:noFill/>
        </p:spPr>
      </p:pic>
      <p:sp>
        <p:nvSpPr>
          <p:cNvPr id="8" name="ZoneTexte 7"/>
          <p:cNvSpPr txBox="1"/>
          <p:nvPr/>
        </p:nvSpPr>
        <p:spPr>
          <a:xfrm>
            <a:off x="0" y="2420888"/>
            <a:ext cx="9144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500" u="sng" dirty="0" smtClean="0">
                <a:latin typeface="Arial" pitchFamily="34" charset="0"/>
                <a:cs typeface="Arial" pitchFamily="34" charset="0"/>
              </a:rPr>
              <a:t>Situation</a:t>
            </a:r>
            <a:r>
              <a:rPr lang="fr-FR" sz="2500" dirty="0" smtClean="0">
                <a:latin typeface="Arial" pitchFamily="34" charset="0"/>
                <a:cs typeface="Arial" pitchFamily="34" charset="0"/>
              </a:rPr>
              <a:t> : skieur descendant une piste</a:t>
            </a:r>
            <a:endParaRPr lang="fr-FR" sz="25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0"/>
            <a:ext cx="9144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FR" sz="25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 du travail du poids (force constante) : </a:t>
            </a:r>
            <a:endParaRPr lang="fr-FR" sz="25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0" y="548680"/>
            <a:ext cx="89644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fr-FR" sz="2500" dirty="0" smtClean="0">
                <a:latin typeface="Arial" pitchFamily="34" charset="0"/>
                <a:cs typeface="Arial" pitchFamily="34" charset="0"/>
              </a:rPr>
              <a:t> Méthode généralement utilisé dans le cours de physique de lycée :</a:t>
            </a:r>
            <a:endParaRPr lang="fr-FR" sz="2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51520" y="2060848"/>
            <a:ext cx="871296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500" dirty="0" smtClean="0">
                <a:latin typeface="Arial" pitchFamily="34" charset="0"/>
                <a:cs typeface="Arial" pitchFamily="34" charset="0"/>
              </a:rPr>
              <a:t>Difficulté rencontrée par les élèves : détermination de l’angle entre  </a:t>
            </a:r>
            <a:endParaRPr lang="fr-FR" sz="2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357298"/>
            <a:ext cx="7399898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2976" y="2428868"/>
            <a:ext cx="103909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08" y="2643182"/>
            <a:ext cx="3929419" cy="2281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6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4" y="5072050"/>
            <a:ext cx="7205384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0"/>
            <a:ext cx="889248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sz="25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xpression analytique du produit scalaire dans repère orthonormé</a:t>
            </a:r>
            <a:endParaRPr lang="fr-FR" sz="25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6712"/>
            <a:ext cx="3923928" cy="217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ZoneTexte 3"/>
          <p:cNvSpPr txBox="1"/>
          <p:nvPr/>
        </p:nvSpPr>
        <p:spPr>
          <a:xfrm>
            <a:off x="3707904" y="548680"/>
            <a:ext cx="374441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 smtClean="0">
                <a:latin typeface="Arial" pitchFamily="34" charset="0"/>
                <a:cs typeface="Arial" pitchFamily="34" charset="0"/>
              </a:rPr>
              <a:t>Coordonnées :</a:t>
            </a:r>
          </a:p>
          <a:p>
            <a:r>
              <a:rPr lang="fr-FR" sz="25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fr-FR" dirty="0"/>
          </a:p>
        </p:txBody>
      </p:sp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2285992"/>
            <a:ext cx="4134612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57620" y="3143248"/>
            <a:ext cx="1909847" cy="71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3" y="4071942"/>
            <a:ext cx="6773648" cy="814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44" y="4857760"/>
            <a:ext cx="7092988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32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786182" y="928670"/>
            <a:ext cx="3079488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116632"/>
            <a:ext cx="88204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vantage de la méthode : </a:t>
            </a:r>
          </a:p>
          <a:p>
            <a:pPr>
              <a:buFont typeface="Wingdings" pitchFamily="2" charset="2"/>
              <a:buChar char="§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Pas de problème de détermination de l’angle entre </a:t>
            </a:r>
            <a:endParaRPr lang="fr-FR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2786058"/>
            <a:ext cx="88204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convénient de la méthode : </a:t>
            </a:r>
          </a:p>
          <a:p>
            <a:pPr>
              <a:buFont typeface="Wingdings" pitchFamily="2" charset="2"/>
              <a:buChar char="§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Algébrisation des coordonnées des vecteurs</a:t>
            </a:r>
            <a:endParaRPr lang="fr-FR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000108"/>
            <a:ext cx="142876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0"/>
            <a:ext cx="8892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Utilisation de la projection orthogonale</a:t>
            </a:r>
            <a:endParaRPr lang="fr-FR" sz="28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0355" y="642918"/>
            <a:ext cx="437197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llipse 6"/>
          <p:cNvSpPr/>
          <p:nvPr/>
        </p:nvSpPr>
        <p:spPr>
          <a:xfrm>
            <a:off x="3529681" y="1814482"/>
            <a:ext cx="72008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3097633" y="1526450"/>
            <a:ext cx="72008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500" dirty="0" smtClean="0">
                <a:latin typeface="Arial" pitchFamily="34" charset="0"/>
                <a:cs typeface="Arial" pitchFamily="34" charset="0"/>
              </a:rPr>
              <a:t>H</a:t>
            </a:r>
            <a:endParaRPr lang="fr-FR" sz="2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714752"/>
            <a:ext cx="4467598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0"/>
            <a:ext cx="8892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Utilisation de la projection orthogonale</a:t>
            </a:r>
            <a:endParaRPr lang="fr-FR" sz="28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64" y="642918"/>
            <a:ext cx="3620387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/>
          <a:srcRect b="6976"/>
          <a:stretch>
            <a:fillRect/>
          </a:stretch>
        </p:blipFill>
        <p:spPr bwMode="auto">
          <a:xfrm>
            <a:off x="428596" y="3143248"/>
            <a:ext cx="4900613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4"/>
          <a:srcRect l="1209" b="13636"/>
          <a:stretch>
            <a:fillRect/>
          </a:stretch>
        </p:blipFill>
        <p:spPr bwMode="auto">
          <a:xfrm>
            <a:off x="571472" y="4572008"/>
            <a:ext cx="6222668" cy="904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5572140"/>
            <a:ext cx="4944752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0" y="116632"/>
            <a:ext cx="9144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convénient de la méthode : </a:t>
            </a:r>
          </a:p>
          <a:p>
            <a:pPr algn="just">
              <a:buFont typeface="Wingdings" pitchFamily="2" charset="2"/>
              <a:buChar char="§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Projection orthogonale,</a:t>
            </a:r>
          </a:p>
          <a:p>
            <a:pPr algn="just">
              <a:buFont typeface="Wingdings" pitchFamily="2" charset="2"/>
              <a:buChar char="§"/>
            </a:pPr>
            <a:endParaRPr lang="fr-FR" sz="28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8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Wingdings" pitchFamily="2" charset="2"/>
              <a:buChar char="§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Confusion dans le produit scalaire entre force et distance,</a:t>
            </a:r>
          </a:p>
          <a:p>
            <a:pPr algn="just">
              <a:buFont typeface="Wingdings" pitchFamily="2" charset="2"/>
              <a:buChar char="§"/>
            </a:pPr>
            <a:endParaRPr lang="fr-FR" sz="28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8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Wingdings" pitchFamily="2" charset="2"/>
              <a:buChar char="§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Détermination de l’angle.</a:t>
            </a:r>
            <a:endParaRPr lang="fr-FR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0"/>
            <a:ext cx="7772400" cy="1268760"/>
          </a:xfrm>
        </p:spPr>
        <p:txBody>
          <a:bodyPr>
            <a:normAutofit fontScale="90000"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Programme </a:t>
            </a:r>
            <a:r>
              <a:rPr lang="fr-FR" b="1" dirty="0">
                <a:solidFill>
                  <a:srgbClr val="FF0000"/>
                </a:solidFill>
              </a:rPr>
              <a:t>de physique-chimie </a:t>
            </a:r>
            <a:r>
              <a:rPr lang="fr-FR" b="1" dirty="0" smtClean="0">
                <a:solidFill>
                  <a:srgbClr val="FF0000"/>
                </a:solidFill>
              </a:rPr>
              <a:t>de </a:t>
            </a:r>
            <a:r>
              <a:rPr lang="fr-FR" b="1" dirty="0">
                <a:solidFill>
                  <a:srgbClr val="FF0000"/>
                </a:solidFill>
              </a:rPr>
              <a:t>première STL 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35496" y="1268760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Mouvements et interactions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615110"/>
            <a:ext cx="8712968" cy="3758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275856" y="2551214"/>
            <a:ext cx="5400600" cy="122413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251520" y="2839246"/>
            <a:ext cx="2880320" cy="445738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359024" y="5445224"/>
            <a:ext cx="87849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5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 Nécessité d’</a:t>
            </a:r>
            <a:r>
              <a:rPr lang="fr-FR" sz="25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roduire le travail d’une force et donc d’utiliser la notion de produit scalaire.</a:t>
            </a:r>
            <a:endParaRPr lang="fr-FR" sz="25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620688"/>
            <a:ext cx="8478763" cy="4631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67544" y="1147600"/>
            <a:ext cx="7776864" cy="1296144"/>
          </a:xfrm>
          <a:prstGeom prst="rect">
            <a:avLst/>
          </a:prstGeom>
          <a:solidFill>
            <a:srgbClr val="002060">
              <a:alpha val="1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467544" y="2731776"/>
            <a:ext cx="7776864" cy="648072"/>
          </a:xfrm>
          <a:prstGeom prst="rect">
            <a:avLst/>
          </a:prstGeom>
          <a:solidFill>
            <a:srgbClr val="002060">
              <a:alpha val="1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467544" y="3955912"/>
            <a:ext cx="7776864" cy="1080120"/>
          </a:xfrm>
          <a:prstGeom prst="rect">
            <a:avLst/>
          </a:prstGeom>
          <a:solidFill>
            <a:srgbClr val="002060">
              <a:alpha val="1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0" y="-387424"/>
            <a:ext cx="9036496" cy="126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gramme de mathématiques de première techno </a:t>
            </a:r>
            <a:endParaRPr kumimoji="0" lang="fr-FR" sz="33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0" y="5589240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/>
              </a:rPr>
              <a:t> La notion de produit scalaire fait partie intégrante du programme de mathématiques (contenus et capacités attendues)</a:t>
            </a:r>
            <a:endParaRPr lang="fr-FR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785918" y="571480"/>
            <a:ext cx="712879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sz="2400" dirty="0" smtClean="0">
                <a:latin typeface="Arial" pitchFamily="34" charset="0"/>
                <a:cs typeface="Arial" pitchFamily="34" charset="0"/>
              </a:rPr>
              <a:t> La notion de produit scalaire est </a:t>
            </a:r>
            <a:r>
              <a:rPr lang="fr-FR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pparue pour les besoins de la physique</a:t>
            </a:r>
            <a:r>
              <a:rPr lang="fr-FR" sz="24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endParaRPr lang="fr-FR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4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fr-FR" sz="2400" dirty="0" smtClean="0">
                <a:latin typeface="Arial" pitchFamily="34" charset="0"/>
                <a:cs typeface="Arial" pitchFamily="34" charset="0"/>
              </a:rPr>
              <a:t> Le concept mathématique a été introduit au milieu du XIX</a:t>
            </a:r>
            <a:r>
              <a:rPr lang="fr-FR" sz="2400" baseline="30000" dirty="0" smtClean="0">
                <a:latin typeface="Arial" pitchFamily="34" charset="0"/>
                <a:cs typeface="Arial" pitchFamily="34" charset="0"/>
              </a:rPr>
              <a:t>ème</a:t>
            </a:r>
            <a:r>
              <a:rPr lang="fr-FR" sz="2400" dirty="0" smtClean="0">
                <a:latin typeface="Arial" pitchFamily="34" charset="0"/>
                <a:cs typeface="Arial" pitchFamily="34" charset="0"/>
              </a:rPr>
              <a:t>  siècle par le mathématicien allemand Hermann Grassmann (1809 - 1877).</a:t>
            </a:r>
          </a:p>
          <a:p>
            <a:pPr algn="just">
              <a:buFont typeface="Arial" pitchFamily="34" charset="0"/>
              <a:buChar char="•"/>
            </a:pPr>
            <a:endParaRPr lang="fr-FR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4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fr-FR" sz="2400" dirty="0" smtClean="0">
                <a:latin typeface="Arial" pitchFamily="34" charset="0"/>
                <a:cs typeface="Arial" pitchFamily="34" charset="0"/>
              </a:rPr>
              <a:t> Il fut baptisé produit scalaire par William Hamilton (1805 - 1865) en 1853</a:t>
            </a:r>
            <a:endParaRPr lang="fr-FR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902980"/>
            <a:ext cx="1468820" cy="1704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251520" y="363117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H.Grassman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143000" y="0"/>
            <a:ext cx="9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alogies et différences dans l’utilisation de la notion</a:t>
            </a:r>
            <a:endParaRPr lang="fr-FR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79512" y="83671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>
                <a:latin typeface="Arial" pitchFamily="34" charset="0"/>
                <a:cs typeface="Arial" pitchFamily="34" charset="0"/>
                <a:sym typeface="Wingdings 2"/>
              </a:rPr>
              <a:t> </a:t>
            </a:r>
            <a:r>
              <a:rPr lang="fr-FR" sz="2800" dirty="0" smtClean="0">
                <a:latin typeface="Arial" pitchFamily="34" charset="0"/>
                <a:cs typeface="Arial" pitchFamily="34" charset="0"/>
              </a:rPr>
              <a:t>Expression du produit scalaire</a:t>
            </a:r>
            <a:endParaRPr lang="fr-FR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11560" y="1556792"/>
            <a:ext cx="2880320" cy="477054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Physique-Chimie</a:t>
            </a:r>
            <a:endParaRPr lang="fr-FR" sz="25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580112" y="1556792"/>
            <a:ext cx="2880320" cy="47705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athématiques</a:t>
            </a:r>
            <a:endParaRPr lang="fr-FR" sz="25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79512" y="2204864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dirty="0" smtClean="0">
                <a:latin typeface="Arial" pitchFamily="34" charset="0"/>
                <a:cs typeface="Arial" pitchFamily="34" charset="0"/>
              </a:rPr>
              <a:t> Utilisation directe de la définition du produit scalaire 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112" y="2924944"/>
            <a:ext cx="22288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ZoneTexte 28"/>
          <p:cNvSpPr txBox="1"/>
          <p:nvPr/>
        </p:nvSpPr>
        <p:spPr>
          <a:xfrm>
            <a:off x="5148064" y="220486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dirty="0" smtClean="0">
                <a:latin typeface="Arial" pitchFamily="34" charset="0"/>
                <a:cs typeface="Arial" pitchFamily="34" charset="0"/>
              </a:rPr>
              <a:t> Définition du produit scalaire 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 t="14615"/>
          <a:stretch>
            <a:fillRect/>
          </a:stretch>
        </p:blipFill>
        <p:spPr bwMode="auto">
          <a:xfrm>
            <a:off x="5292080" y="4714884"/>
            <a:ext cx="3384376" cy="586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ZoneTexte 21"/>
          <p:cNvSpPr txBox="1"/>
          <p:nvPr/>
        </p:nvSpPr>
        <p:spPr>
          <a:xfrm>
            <a:off x="3950916" y="3645024"/>
            <a:ext cx="1080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dirty="0" smtClean="0">
                <a:latin typeface="Arial" pitchFamily="34" charset="0"/>
                <a:cs typeface="Arial" pitchFamily="34" charset="0"/>
                <a:sym typeface="Symbol"/>
              </a:rPr>
              <a:t></a:t>
            </a:r>
            <a:endParaRPr lang="fr-FR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179512" y="2924944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Arial" pitchFamily="34" charset="0"/>
                <a:cs typeface="Arial" pitchFamily="34" charset="0"/>
              </a:rPr>
              <a:t>Exemple : travail d’une force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286124"/>
            <a:ext cx="3151378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4" y="4857760"/>
            <a:ext cx="3841375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/>
      <p:bldP spid="29" grpId="0"/>
      <p:bldP spid="22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179512" y="116632"/>
            <a:ext cx="9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alogies et différences dans l’utilisation de la notion</a:t>
            </a:r>
            <a:endParaRPr lang="fr-FR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979712" y="692696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smtClean="0">
                <a:latin typeface="Arial" pitchFamily="34" charset="0"/>
                <a:cs typeface="Arial" pitchFamily="34" charset="0"/>
              </a:rPr>
              <a:t>Expression du produit scalaire</a:t>
            </a:r>
            <a:endParaRPr lang="fr-FR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11560" y="1556792"/>
            <a:ext cx="2880320" cy="477054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Physique-Chimie</a:t>
            </a:r>
            <a:endParaRPr lang="fr-FR" sz="25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148064" y="1556792"/>
            <a:ext cx="2880320" cy="47705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athématiques</a:t>
            </a:r>
            <a:endParaRPr lang="fr-FR" sz="25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79512" y="2204864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dirty="0" smtClean="0">
                <a:latin typeface="Arial" pitchFamily="34" charset="0"/>
                <a:cs typeface="Arial" pitchFamily="34" charset="0"/>
              </a:rPr>
              <a:t> Utilisation directe de la définition du produit scalaire 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V="1">
            <a:off x="800596" y="3141116"/>
            <a:ext cx="1224136" cy="7920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32644" y="3069108"/>
          <a:ext cx="288032" cy="46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644" y="3069108"/>
                        <a:ext cx="288032" cy="46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512564" y="39332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3320876" y="39332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cxnSp>
        <p:nvCxnSpPr>
          <p:cNvPr id="19" name="Connecteur droit 18"/>
          <p:cNvCxnSpPr/>
          <p:nvPr/>
        </p:nvCxnSpPr>
        <p:spPr>
          <a:xfrm>
            <a:off x="2024732" y="3141116"/>
            <a:ext cx="0" cy="792088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1808708" y="39332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</a:t>
            </a:r>
            <a:endParaRPr lang="fr-FR" dirty="0"/>
          </a:p>
        </p:txBody>
      </p:sp>
      <p:sp>
        <p:nvSpPr>
          <p:cNvPr id="24" name="Arc 23"/>
          <p:cNvSpPr/>
          <p:nvPr/>
        </p:nvSpPr>
        <p:spPr>
          <a:xfrm rot="1058336">
            <a:off x="1160636" y="3501156"/>
            <a:ext cx="360040" cy="792088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6" name="Connecteur droit avec flèche 25"/>
          <p:cNvCxnSpPr/>
          <p:nvPr/>
        </p:nvCxnSpPr>
        <p:spPr>
          <a:xfrm>
            <a:off x="800596" y="3933204"/>
            <a:ext cx="280831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/>
        </p:nvSpPr>
        <p:spPr>
          <a:xfrm>
            <a:off x="1520676" y="349186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ym typeface="Symbol"/>
              </a:rPr>
              <a:t></a:t>
            </a:r>
            <a:endParaRPr lang="fr-FR" dirty="0"/>
          </a:p>
        </p:txBody>
      </p:sp>
      <p:sp>
        <p:nvSpPr>
          <p:cNvPr id="29" name="ZoneTexte 28"/>
          <p:cNvSpPr txBox="1"/>
          <p:nvPr/>
        </p:nvSpPr>
        <p:spPr>
          <a:xfrm>
            <a:off x="4716016" y="220486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dirty="0" smtClean="0">
                <a:latin typeface="Arial" pitchFamily="34" charset="0"/>
                <a:cs typeface="Arial" pitchFamily="34" charset="0"/>
              </a:rPr>
              <a:t> Définition du produit scalaire 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4788024" y="2636912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dirty="0" smtClean="0">
                <a:latin typeface="Arial" pitchFamily="34" charset="0"/>
                <a:cs typeface="Arial" pitchFamily="34" charset="0"/>
              </a:rPr>
              <a:t> Utilisation de la projection orthogonale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4788024" y="4941168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fr-FR" dirty="0" smtClean="0">
                <a:latin typeface="Arial" pitchFamily="34" charset="0"/>
                <a:cs typeface="Arial" pitchFamily="34" charset="0"/>
              </a:rPr>
              <a:t> Expression analytique du produit scalaire dans repère orthonormé</a:t>
            </a:r>
            <a:endParaRPr lang="fr-F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3707904" y="3501008"/>
            <a:ext cx="1080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dirty="0" smtClean="0">
                <a:latin typeface="Arial" pitchFamily="34" charset="0"/>
                <a:cs typeface="Arial" pitchFamily="34" charset="0"/>
                <a:sym typeface="Symbol"/>
              </a:rPr>
              <a:t></a:t>
            </a:r>
            <a:endParaRPr lang="fr-FR" sz="4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 t="4247" r="3432"/>
          <a:stretch>
            <a:fillRect/>
          </a:stretch>
        </p:blipFill>
        <p:spPr bwMode="auto">
          <a:xfrm>
            <a:off x="4932040" y="3429000"/>
            <a:ext cx="2160240" cy="139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/>
          <a:srcRect t="12500"/>
          <a:stretch>
            <a:fillRect/>
          </a:stretch>
        </p:blipFill>
        <p:spPr bwMode="auto">
          <a:xfrm>
            <a:off x="6660232" y="3717032"/>
            <a:ext cx="23042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0152" y="5589240"/>
            <a:ext cx="1584176" cy="461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4282" y="4500570"/>
            <a:ext cx="3894523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143000" y="0"/>
            <a:ext cx="9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alogies et différences dans l’utilisation de la notion</a:t>
            </a:r>
            <a:endParaRPr lang="fr-FR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79512" y="83671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800" dirty="0" smtClean="0">
                <a:latin typeface="Arial" pitchFamily="34" charset="0"/>
                <a:cs typeface="Arial" pitchFamily="34" charset="0"/>
                <a:sym typeface="Wingdings 2"/>
              </a:rPr>
              <a:t> </a:t>
            </a:r>
            <a:r>
              <a:rPr lang="fr-FR" sz="2800" dirty="0" smtClean="0">
                <a:latin typeface="Arial" pitchFamily="34" charset="0"/>
                <a:cs typeface="Arial" pitchFamily="34" charset="0"/>
              </a:rPr>
              <a:t>Attendu du produit scalaire</a:t>
            </a:r>
            <a:endParaRPr lang="fr-FR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83568" y="1556792"/>
            <a:ext cx="2880320" cy="477054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Physique-Chimie</a:t>
            </a:r>
            <a:endParaRPr lang="fr-FR" sz="25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580112" y="1556792"/>
            <a:ext cx="2880320" cy="47705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athématiques</a:t>
            </a:r>
            <a:endParaRPr lang="fr-FR" sz="25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107504" y="2132856"/>
            <a:ext cx="417646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200" b="1" dirty="0" smtClean="0">
                <a:latin typeface="Arial" pitchFamily="34" charset="0"/>
                <a:cs typeface="Arial" pitchFamily="34" charset="0"/>
              </a:rPr>
              <a:t>Objectif </a:t>
            </a:r>
            <a:r>
              <a:rPr lang="fr-FR" sz="22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algn="just"/>
            <a:r>
              <a:rPr lang="fr-FR" sz="2200" dirty="0" smtClean="0">
                <a:latin typeface="Arial" pitchFamily="34" charset="0"/>
                <a:cs typeface="Arial" pitchFamily="34" charset="0"/>
              </a:rPr>
              <a:t>Obtenir le résultat du produit scalaire (projection d’une force ou travail)</a:t>
            </a:r>
          </a:p>
          <a:p>
            <a:pPr algn="just"/>
            <a:endParaRPr lang="fr-FR" sz="22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2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2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2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2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fr-FR" sz="2200" b="1" dirty="0" smtClean="0">
                <a:latin typeface="Arial" pitchFamily="34" charset="0"/>
                <a:cs typeface="Arial" pitchFamily="34" charset="0"/>
              </a:rPr>
              <a:t>Données</a:t>
            </a:r>
            <a:r>
              <a:rPr lang="fr-FR" sz="2200" dirty="0" smtClean="0">
                <a:latin typeface="Arial" pitchFamily="34" charset="0"/>
                <a:cs typeface="Arial" pitchFamily="34" charset="0"/>
              </a:rPr>
              <a:t> : </a:t>
            </a:r>
          </a:p>
          <a:p>
            <a:pPr algn="just"/>
            <a:r>
              <a:rPr lang="fr-FR" sz="2200" dirty="0" smtClean="0">
                <a:latin typeface="Arial" pitchFamily="34" charset="0"/>
                <a:cs typeface="Arial" pitchFamily="34" charset="0"/>
              </a:rPr>
              <a:t>Force(s), vecteur déplacement  et angle.</a:t>
            </a:r>
            <a:endParaRPr lang="fr-FR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4645180" y="2143116"/>
            <a:ext cx="4355976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b="1" dirty="0" smtClean="0">
                <a:latin typeface="Arial" pitchFamily="34" charset="0"/>
                <a:cs typeface="Arial" pitchFamily="34" charset="0"/>
              </a:rPr>
              <a:t>Objectif</a:t>
            </a:r>
            <a:r>
              <a:rPr lang="fr-FR" sz="2200" dirty="0" smtClean="0">
                <a:latin typeface="Arial" pitchFamily="34" charset="0"/>
                <a:cs typeface="Arial" pitchFamily="34" charset="0"/>
              </a:rPr>
              <a:t> : </a:t>
            </a:r>
          </a:p>
          <a:p>
            <a:pPr algn="just"/>
            <a:r>
              <a:rPr lang="fr-FR" sz="2200" dirty="0" smtClean="0">
                <a:latin typeface="Arial" pitchFamily="34" charset="0"/>
                <a:cs typeface="Arial" pitchFamily="34" charset="0"/>
              </a:rPr>
              <a:t>Obtenir l’angle entre deux vecteurs </a:t>
            </a:r>
          </a:p>
          <a:p>
            <a:pPr algn="just"/>
            <a:r>
              <a:rPr lang="fr-FR" sz="2200" dirty="0" smtClean="0">
                <a:latin typeface="Arial" pitchFamily="34" charset="0"/>
                <a:cs typeface="Arial" pitchFamily="34" charset="0"/>
              </a:rPr>
              <a:t>(montrer une orthogonalité, calcul d’un angle non orienté entre deux vecteurs)</a:t>
            </a:r>
          </a:p>
          <a:p>
            <a:pPr algn="just">
              <a:buFont typeface="Symbol"/>
              <a:buChar char="Þ"/>
            </a:pPr>
            <a:r>
              <a:rPr lang="fr-FR" sz="2200" dirty="0" smtClean="0">
                <a:latin typeface="Arial" pitchFamily="34" charset="0"/>
                <a:cs typeface="Arial" pitchFamily="34" charset="0"/>
                <a:sym typeface="Symbol"/>
              </a:rPr>
              <a:t>Nécessité d’avoir deux expressions du produit scalaire. </a:t>
            </a:r>
          </a:p>
          <a:p>
            <a:pPr algn="just"/>
            <a:endParaRPr lang="fr-FR" sz="22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fr-FR" sz="2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fr-FR" sz="2200" b="1" dirty="0" smtClean="0">
                <a:latin typeface="Arial" pitchFamily="34" charset="0"/>
                <a:cs typeface="Arial" pitchFamily="34" charset="0"/>
              </a:rPr>
              <a:t>Données</a:t>
            </a:r>
            <a:r>
              <a:rPr lang="fr-FR" sz="2200" dirty="0" smtClean="0">
                <a:latin typeface="Arial" pitchFamily="34" charset="0"/>
                <a:cs typeface="Arial" pitchFamily="34" charset="0"/>
              </a:rPr>
              <a:t> : </a:t>
            </a:r>
          </a:p>
          <a:p>
            <a:pPr algn="just"/>
            <a:r>
              <a:rPr lang="fr-FR" sz="2200" dirty="0" smtClean="0">
                <a:latin typeface="Arial" pitchFamily="34" charset="0"/>
                <a:cs typeface="Arial" pitchFamily="34" charset="0"/>
              </a:rPr>
              <a:t>Deux vecteurs placés dans un repère orthonormé.</a:t>
            </a:r>
            <a:endParaRPr lang="fr-FR" sz="2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/>
          <p:cNvSpPr txBox="1"/>
          <p:nvPr/>
        </p:nvSpPr>
        <p:spPr>
          <a:xfrm>
            <a:off x="143000" y="0"/>
            <a:ext cx="9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blèmes</a:t>
            </a:r>
            <a:endParaRPr lang="fr-FR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83568" y="764704"/>
            <a:ext cx="2880320" cy="477054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Physique-Chimie</a:t>
            </a:r>
            <a:endParaRPr lang="fr-FR" sz="25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580112" y="764704"/>
            <a:ext cx="2880320" cy="47705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5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cs typeface="Arial" pitchFamily="34" charset="0"/>
              </a:rPr>
              <a:t>Mathématiques</a:t>
            </a:r>
            <a:endParaRPr lang="fr-FR" sz="25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3995936" y="620688"/>
            <a:ext cx="1080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dirty="0" smtClean="0">
                <a:latin typeface="Arial" pitchFamily="34" charset="0"/>
                <a:cs typeface="Arial" pitchFamily="34" charset="0"/>
                <a:sym typeface="Symbol"/>
              </a:rPr>
              <a:t></a:t>
            </a:r>
            <a:endParaRPr lang="fr-FR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395536" y="1916832"/>
            <a:ext cx="8424936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 typeface="Arial" pitchFamily="34" charset="0"/>
              <a:buChar char="•"/>
            </a:pPr>
            <a:r>
              <a:rPr lang="fr-FR" sz="2500" dirty="0" smtClean="0">
                <a:latin typeface="Arial" pitchFamily="34" charset="0"/>
                <a:cs typeface="Arial" pitchFamily="34" charset="0"/>
              </a:rPr>
              <a:t> Utilisation de la même notion mais à des fins différentes</a:t>
            </a:r>
          </a:p>
          <a:p>
            <a:pPr algn="ctr">
              <a:buFont typeface="Arial" pitchFamily="34" charset="0"/>
              <a:buChar char="•"/>
            </a:pPr>
            <a:endParaRPr lang="fr-FR" sz="2500" dirty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fr-FR" sz="2500" dirty="0" smtClean="0">
                <a:latin typeface="Arial" pitchFamily="34" charset="0"/>
                <a:cs typeface="Arial" pitchFamily="34" charset="0"/>
              </a:rPr>
              <a:t> Utilisation de notations différentes : </a:t>
            </a:r>
          </a:p>
          <a:p>
            <a:pPr algn="just"/>
            <a:r>
              <a:rPr lang="fr-FR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 physique</a:t>
            </a:r>
            <a:r>
              <a:rPr lang="fr-FR" sz="2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FR" sz="25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algn="just">
              <a:buFont typeface="Wingdings" pitchFamily="2" charset="2"/>
              <a:buChar char="v"/>
            </a:pPr>
            <a:r>
              <a:rPr lang="fr-FR" sz="2500" dirty="0" smtClean="0">
                <a:latin typeface="Arial" pitchFamily="34" charset="0"/>
                <a:cs typeface="Arial" pitchFamily="34" charset="0"/>
              </a:rPr>
              <a:t>utilisation de vecteurs qui modélisent des interactions (forces), qui matérialisent des déplacements (vecteur déplacement). Les vecteurs sont associés à des grandeurs physiques différentes.</a:t>
            </a:r>
          </a:p>
          <a:p>
            <a:pPr algn="just">
              <a:buFont typeface="Wingdings" pitchFamily="2" charset="2"/>
              <a:buChar char="v"/>
            </a:pPr>
            <a:r>
              <a:rPr lang="fr-FR" sz="25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500" dirty="0" smtClean="0">
                <a:latin typeface="Arial" pitchFamily="34" charset="0"/>
                <a:cs typeface="Arial" pitchFamily="34" charset="0"/>
              </a:rPr>
              <a:t>la norme de chaque vecteur  a une unité donc le produit scalaire aussi. </a:t>
            </a:r>
          </a:p>
          <a:p>
            <a:pPr algn="just"/>
            <a:endParaRPr lang="fr-FR" sz="25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fr-FR" sz="25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n mathématiques </a:t>
            </a:r>
            <a:r>
              <a:rPr lang="fr-FR" sz="2500" dirty="0" smtClean="0">
                <a:latin typeface="Arial" pitchFamily="34" charset="0"/>
                <a:cs typeface="Arial" pitchFamily="34" charset="0"/>
              </a:rPr>
              <a:t>(uniquement des vecteurs) </a:t>
            </a:r>
          </a:p>
          <a:p>
            <a:pPr algn="just"/>
            <a:endParaRPr lang="fr-FR" sz="25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Accolade ouvrante 14"/>
          <p:cNvSpPr/>
          <p:nvPr/>
        </p:nvSpPr>
        <p:spPr>
          <a:xfrm rot="16200000">
            <a:off x="4211960" y="-2331640"/>
            <a:ext cx="360040" cy="7992888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 animBg="1"/>
      <p:bldP spid="13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0"/>
            <a:ext cx="914400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Système : skieur</a:t>
            </a:r>
          </a:p>
          <a:p>
            <a:endParaRPr lang="fr-FR" sz="15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Référentiel : terrestre considéré comme galiléen</a:t>
            </a:r>
          </a:p>
          <a:p>
            <a:pPr>
              <a:buFont typeface="Arial" pitchFamily="34" charset="0"/>
              <a:buChar char="•"/>
            </a:pPr>
            <a:endParaRPr lang="fr-FR" sz="28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Repère : </a:t>
            </a:r>
            <a:r>
              <a:rPr lang="fr-FR" sz="2800" dirty="0" smtClean="0">
                <a:latin typeface="Lucida Calligraphy" pitchFamily="66" charset="0"/>
                <a:cs typeface="Arial" pitchFamily="34" charset="0"/>
              </a:rPr>
              <a:t>R</a:t>
            </a:r>
            <a:r>
              <a:rPr lang="fr-FR" sz="2800" dirty="0" smtClean="0">
                <a:latin typeface="Arial" pitchFamily="34" charset="0"/>
                <a:cs typeface="Arial" pitchFamily="34" charset="0"/>
              </a:rPr>
              <a:t>(                )</a:t>
            </a:r>
          </a:p>
          <a:p>
            <a:endParaRPr lang="fr-FR" sz="28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Forces :</a:t>
            </a:r>
          </a:p>
          <a:p>
            <a:pPr>
              <a:buFont typeface="Wingdings" pitchFamily="2" charset="2"/>
              <a:buChar char="ü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Poids : </a:t>
            </a:r>
          </a:p>
          <a:p>
            <a:endParaRPr lang="fr-FR" sz="28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Réaction du support : </a:t>
            </a:r>
          </a:p>
          <a:p>
            <a:pPr>
              <a:buFont typeface="Wingdings" pitchFamily="2" charset="2"/>
              <a:buChar char="ü"/>
            </a:pPr>
            <a:endParaRPr lang="fr-FR" sz="28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fr-FR" sz="2800" dirty="0" smtClean="0">
                <a:latin typeface="Arial" pitchFamily="34" charset="0"/>
                <a:cs typeface="Arial" pitchFamily="34" charset="0"/>
              </a:rPr>
              <a:t> Force de frottement :</a:t>
            </a:r>
          </a:p>
          <a:p>
            <a:endParaRPr lang="fr-FR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4" descr="Résultat de recherche d'images pour &quot;schéma d'un skieur en descente&quot;"/>
          <p:cNvPicPr>
            <a:picLocks noChangeAspect="1" noChangeArrowheads="1"/>
          </p:cNvPicPr>
          <p:nvPr/>
        </p:nvPicPr>
        <p:blipFill>
          <a:blip r:embed="rId4" cstate="print"/>
          <a:srcRect r="10909"/>
          <a:stretch>
            <a:fillRect/>
          </a:stretch>
        </p:blipFill>
        <p:spPr bwMode="auto">
          <a:xfrm>
            <a:off x="5436096" y="2348880"/>
            <a:ext cx="3528392" cy="1655833"/>
          </a:xfrm>
          <a:prstGeom prst="rect">
            <a:avLst/>
          </a:prstGeom>
          <a:noFill/>
        </p:spPr>
      </p:pic>
      <p:cxnSp>
        <p:nvCxnSpPr>
          <p:cNvPr id="11" name="Connecteur droit avec flèche 10"/>
          <p:cNvCxnSpPr/>
          <p:nvPr/>
        </p:nvCxnSpPr>
        <p:spPr>
          <a:xfrm>
            <a:off x="6876256" y="2924944"/>
            <a:ext cx="0" cy="14401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 flipV="1">
            <a:off x="6732240" y="2204864"/>
            <a:ext cx="432048" cy="115212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 flipH="1" flipV="1">
            <a:off x="6156176" y="3212976"/>
            <a:ext cx="432048" cy="144016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lipse 18"/>
          <p:cNvSpPr/>
          <p:nvPr/>
        </p:nvSpPr>
        <p:spPr>
          <a:xfrm>
            <a:off x="5868144" y="3140968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Ellipse 20"/>
          <p:cNvSpPr/>
          <p:nvPr/>
        </p:nvSpPr>
        <p:spPr>
          <a:xfrm>
            <a:off x="8676456" y="3861048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ZoneTexte 23"/>
          <p:cNvSpPr txBox="1"/>
          <p:nvPr/>
        </p:nvSpPr>
        <p:spPr>
          <a:xfrm>
            <a:off x="5652120" y="28529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</a:t>
            </a:r>
            <a:endParaRPr lang="fr-FR" dirty="0"/>
          </a:p>
        </p:txBody>
      </p:sp>
      <p:sp>
        <p:nvSpPr>
          <p:cNvPr id="25" name="ZoneTexte 24"/>
          <p:cNvSpPr txBox="1"/>
          <p:nvPr/>
        </p:nvSpPr>
        <p:spPr>
          <a:xfrm>
            <a:off x="8532440" y="400506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cxnSp>
        <p:nvCxnSpPr>
          <p:cNvPr id="27" name="Connecteur droit avec flèche 26"/>
          <p:cNvCxnSpPr/>
          <p:nvPr/>
        </p:nvCxnSpPr>
        <p:spPr>
          <a:xfrm flipV="1">
            <a:off x="5148064" y="3429000"/>
            <a:ext cx="0" cy="50405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 flipV="1">
            <a:off x="5148064" y="3933056"/>
            <a:ext cx="423664" cy="838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220072" y="3933056"/>
          <a:ext cx="4238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933056"/>
                        <a:ext cx="4238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4716016" y="3429000"/>
          <a:ext cx="4238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7" imgW="177480" imgH="215640" progId="Equation.DSMT4">
                  <p:embed/>
                </p:oleObj>
              </mc:Choice>
              <mc:Fallback>
                <p:oleObj name="Equation" r:id="rId7" imgW="1774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29000"/>
                        <a:ext cx="4238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14546" y="1500174"/>
            <a:ext cx="1562111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71604" y="2714620"/>
            <a:ext cx="571504" cy="59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82" name="Picture 1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57620" y="3571876"/>
            <a:ext cx="50346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83" name="Picture 1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857620" y="4429132"/>
            <a:ext cx="357190" cy="51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1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929454" y="4000504"/>
            <a:ext cx="571504" cy="59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1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215206" y="1928802"/>
            <a:ext cx="50346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1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143636" y="3357562"/>
            <a:ext cx="357190" cy="51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4" grpId="0"/>
      <p:bldP spid="25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que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564</TotalTime>
  <Words>543</Words>
  <Application>Microsoft Office PowerPoint</Application>
  <PresentationFormat>Affichage à l'écran (4:3)</PresentationFormat>
  <Paragraphs>113</Paragraphs>
  <Slides>16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6</vt:i4>
      </vt:variant>
    </vt:vector>
  </HeadingPairs>
  <TitlesOfParts>
    <vt:vector size="24" baseType="lpstr">
      <vt:lpstr>Arial</vt:lpstr>
      <vt:lpstr>Calibri</vt:lpstr>
      <vt:lpstr>Lucida Calligraphy</vt:lpstr>
      <vt:lpstr>Symbol</vt:lpstr>
      <vt:lpstr>Wingdings</vt:lpstr>
      <vt:lpstr>Wingdings 2</vt:lpstr>
      <vt:lpstr>Thème Office</vt:lpstr>
      <vt:lpstr>Equation</vt:lpstr>
      <vt:lpstr>Programme de physique-chimie de première STI2D  (Laurence Hilaire, Jessica Parsis et Antoine Ridoin)</vt:lpstr>
      <vt:lpstr>Programme de physique-chimie de première STL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e de physique-chimie et mathématiques de première STL</dc:title>
  <dc:creator>Utilisateur</dc:creator>
  <cp:lastModifiedBy>Claudine Ageorges</cp:lastModifiedBy>
  <cp:revision>41</cp:revision>
  <dcterms:created xsi:type="dcterms:W3CDTF">2019-03-02T14:55:07Z</dcterms:created>
  <dcterms:modified xsi:type="dcterms:W3CDTF">2019-03-26T16:19:44Z</dcterms:modified>
</cp:coreProperties>
</file>